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4861" w:rsidRPr="00ED2D5A" w:rsidRDefault="00404861" w:rsidP="00404861">
      <w:pPr>
        <w:contextualSpacing/>
        <w:jc w:val="center"/>
        <w:rPr>
          <w:b/>
          <w:sz w:val="28"/>
          <w:szCs w:val="28"/>
        </w:rPr>
      </w:pPr>
      <w:r w:rsidRPr="00ED2D5A">
        <w:rPr>
          <w:b/>
          <w:sz w:val="28"/>
          <w:szCs w:val="28"/>
        </w:rPr>
        <w:t xml:space="preserve">Перечень критериев и показателей </w:t>
      </w:r>
    </w:p>
    <w:p w:rsidR="00404861" w:rsidRPr="00ED2D5A" w:rsidRDefault="00404861" w:rsidP="00404861">
      <w:pPr>
        <w:contextualSpacing/>
        <w:jc w:val="center"/>
        <w:rPr>
          <w:b/>
          <w:sz w:val="28"/>
          <w:szCs w:val="28"/>
        </w:rPr>
      </w:pPr>
      <w:r w:rsidRPr="00ED2D5A">
        <w:rPr>
          <w:b/>
          <w:sz w:val="28"/>
          <w:szCs w:val="28"/>
        </w:rPr>
        <w:t xml:space="preserve">для оценки профессиональной деятельности педагогических работников, </w:t>
      </w:r>
    </w:p>
    <w:p w:rsidR="00404861" w:rsidRPr="00ED2D5A" w:rsidRDefault="00404861" w:rsidP="00404861">
      <w:pPr>
        <w:contextualSpacing/>
        <w:jc w:val="center"/>
        <w:rPr>
          <w:b/>
          <w:sz w:val="28"/>
          <w:szCs w:val="28"/>
        </w:rPr>
      </w:pPr>
      <w:r w:rsidRPr="00ED2D5A">
        <w:rPr>
          <w:b/>
          <w:sz w:val="28"/>
          <w:szCs w:val="28"/>
        </w:rPr>
        <w:t>аттестуемых в целях установления квалификационной категории (</w:t>
      </w:r>
      <w:r w:rsidRPr="00ED2D5A">
        <w:rPr>
          <w:b/>
          <w:bCs/>
          <w:sz w:val="28"/>
          <w:szCs w:val="28"/>
        </w:rPr>
        <w:t>первая</w:t>
      </w:r>
      <w:r w:rsidRPr="00ED2D5A">
        <w:rPr>
          <w:b/>
          <w:sz w:val="28"/>
          <w:szCs w:val="28"/>
        </w:rPr>
        <w:t xml:space="preserve">) по должности </w:t>
      </w:r>
      <w:r w:rsidR="001C2816" w:rsidRPr="00ED2D5A">
        <w:rPr>
          <w:b/>
          <w:color w:val="0D0D0D"/>
          <w:sz w:val="28"/>
          <w:szCs w:val="28"/>
        </w:rPr>
        <w:t>«учитель»</w:t>
      </w:r>
    </w:p>
    <w:p w:rsidR="00404861" w:rsidRPr="00ED2D5A" w:rsidRDefault="00404861" w:rsidP="00404861">
      <w:pPr>
        <w:contextualSpacing/>
        <w:rPr>
          <w:sz w:val="28"/>
          <w:szCs w:val="28"/>
        </w:rPr>
      </w:pPr>
    </w:p>
    <w:p w:rsidR="00404861" w:rsidRPr="00ED2D5A" w:rsidRDefault="00404861" w:rsidP="00404861">
      <w:pPr>
        <w:ind w:firstLine="708"/>
        <w:contextualSpacing/>
        <w:rPr>
          <w:sz w:val="28"/>
          <w:szCs w:val="28"/>
        </w:rPr>
      </w:pPr>
      <w:r w:rsidRPr="00ED2D5A">
        <w:rPr>
          <w:sz w:val="28"/>
          <w:szCs w:val="28"/>
        </w:rPr>
        <w:t>Ф.И.О. педагогического работника: _________________________________________</w:t>
      </w:r>
    </w:p>
    <w:p w:rsidR="00404861" w:rsidRPr="00ED2D5A" w:rsidRDefault="00404861" w:rsidP="00404861">
      <w:pPr>
        <w:ind w:firstLine="708"/>
        <w:contextualSpacing/>
        <w:rPr>
          <w:sz w:val="28"/>
          <w:szCs w:val="28"/>
        </w:rPr>
      </w:pPr>
      <w:r w:rsidRPr="00ED2D5A">
        <w:rPr>
          <w:sz w:val="28"/>
          <w:szCs w:val="28"/>
        </w:rPr>
        <w:t>Место работы: ___________________________________________________________</w:t>
      </w:r>
    </w:p>
    <w:p w:rsidR="00404861" w:rsidRPr="00ED2D5A" w:rsidRDefault="00404861" w:rsidP="00404861">
      <w:pPr>
        <w:ind w:firstLine="708"/>
        <w:contextualSpacing/>
        <w:rPr>
          <w:sz w:val="28"/>
          <w:szCs w:val="28"/>
        </w:rPr>
      </w:pPr>
      <w:r w:rsidRPr="00ED2D5A">
        <w:rPr>
          <w:sz w:val="28"/>
          <w:szCs w:val="28"/>
        </w:rPr>
        <w:t>Должность: ______________________________________________________________</w:t>
      </w:r>
    </w:p>
    <w:p w:rsidR="00D80FCC" w:rsidRPr="00ED2D5A" w:rsidRDefault="00D80FCC"/>
    <w:tbl>
      <w:tblPr>
        <w:tblW w:w="1580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92"/>
        <w:gridCol w:w="2778"/>
        <w:gridCol w:w="156"/>
        <w:gridCol w:w="142"/>
        <w:gridCol w:w="141"/>
        <w:gridCol w:w="3612"/>
        <w:gridCol w:w="26"/>
        <w:gridCol w:w="4076"/>
        <w:gridCol w:w="42"/>
        <w:gridCol w:w="4039"/>
      </w:tblGrid>
      <w:tr w:rsidR="001C2816" w:rsidRPr="00ED2D5A" w:rsidTr="0028512A">
        <w:trPr>
          <w:trHeight w:hRule="exact" w:val="775"/>
        </w:trPr>
        <w:tc>
          <w:tcPr>
            <w:tcW w:w="357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 xml:space="preserve">Критерии оценки 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Показатели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b/>
                <w:bCs/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Документы, подтверждающие</w:t>
            </w:r>
          </w:p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выполнение показателя</w:t>
            </w: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Оценка в баллах </w:t>
            </w:r>
          </w:p>
        </w:tc>
      </w:tr>
      <w:tr w:rsidR="001C2816" w:rsidRPr="00ED2D5A" w:rsidTr="00ED2D5A">
        <w:trPr>
          <w:trHeight w:hRule="exact" w:val="38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  <w:lang w:val="en-US"/>
              </w:rPr>
              <w:t>1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 xml:space="preserve">Результаты освоения </w:t>
            </w:r>
            <w:proofErr w:type="gramStart"/>
            <w:r w:rsidRPr="00ED2D5A">
              <w:rPr>
                <w:b/>
                <w:bCs/>
                <w:color w:val="0D0D0D"/>
              </w:rPr>
              <w:t>обучающимися</w:t>
            </w:r>
            <w:proofErr w:type="gramEnd"/>
            <w:r w:rsidRPr="00ED2D5A">
              <w:rPr>
                <w:b/>
                <w:bCs/>
                <w:color w:val="0D0D0D"/>
              </w:rPr>
              <w:t xml:space="preserve"> образовательных программ</w:t>
            </w:r>
          </w:p>
        </w:tc>
      </w:tr>
      <w:tr w:rsidR="001C2816" w:rsidRPr="00ED2D5A" w:rsidTr="0028512A">
        <w:trPr>
          <w:trHeight w:hRule="exact" w:val="283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bCs/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1.1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bCs/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Итоги мониторингов, проводимых организацией</w:t>
            </w:r>
          </w:p>
        </w:tc>
      </w:tr>
      <w:tr w:rsidR="00ED2D5A" w:rsidRPr="00ED2D5A" w:rsidTr="00ED2D5A">
        <w:trPr>
          <w:trHeight w:val="2544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  <w:lang w:val="en-US"/>
              </w:rPr>
              <w:t>1</w:t>
            </w:r>
            <w:r w:rsidRPr="00ED2D5A">
              <w:rPr>
                <w:color w:val="0D0D0D"/>
              </w:rPr>
              <w:t>.1.1</w:t>
            </w:r>
          </w:p>
        </w:tc>
        <w:tc>
          <w:tcPr>
            <w:tcW w:w="3217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езультаты освоения </w:t>
            </w:r>
            <w:proofErr w:type="gramStart"/>
            <w:r w:rsidRPr="00ED2D5A">
              <w:rPr>
                <w:color w:val="0D0D0D"/>
              </w:rPr>
              <w:t>обучающимися</w:t>
            </w:r>
            <w:proofErr w:type="gramEnd"/>
            <w:r w:rsidRPr="00ED2D5A">
              <w:rPr>
                <w:color w:val="0D0D0D"/>
              </w:rPr>
              <w:t xml:space="preserve"> образовател</w:t>
            </w:r>
            <w:r w:rsidRPr="00ED2D5A">
              <w:rPr>
                <w:color w:val="0D0D0D"/>
              </w:rPr>
              <w:t>ь</w:t>
            </w:r>
            <w:r w:rsidRPr="00ED2D5A">
              <w:rPr>
                <w:color w:val="0D0D0D"/>
              </w:rPr>
              <w:t>ных программ по итогам м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ниторингов, проводимых  о</w:t>
            </w:r>
            <w:r w:rsidRPr="00ED2D5A">
              <w:rPr>
                <w:color w:val="0D0D0D"/>
              </w:rPr>
              <w:t>б</w:t>
            </w:r>
            <w:r w:rsidRPr="00ED2D5A">
              <w:rPr>
                <w:color w:val="0D0D0D"/>
              </w:rPr>
              <w:t>разовательной организ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цией (для учителей начальных классов – предмет по выбору учителя: математика или ру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 xml:space="preserve">ский язык).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>Результаты выполнения учащим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 xml:space="preserve">ся школ (классов) 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-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 диагн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стических заданий и контрольных р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бот, разработанных самим атт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туемым</w:t>
            </w:r>
            <w:r w:rsidRPr="00ED2D5A">
              <w:rPr>
                <w:color w:val="0D0D0D"/>
                <w:vertAlign w:val="superscript"/>
              </w:rPr>
              <w:t>*</w:t>
            </w:r>
            <w:r w:rsidRPr="00ED2D5A">
              <w:rPr>
                <w:color w:val="0D0D0D"/>
              </w:rPr>
              <w:t>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>Результаты выполнения учащимися школ (кла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 xml:space="preserve">сов) 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–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 диагност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ческих заданий и контрольных р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бот, разработанных метод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 xml:space="preserve">ческим объединением образовательной </w:t>
            </w:r>
            <w:r w:rsidRPr="00ED2D5A">
              <w:rPr>
                <w:color w:val="0D0D0D"/>
              </w:rPr>
              <w:lastRenderedPageBreak/>
              <w:t>орган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зации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3638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Стабильные положительные результаты по итогам монитори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гов, проводимых организацией. Вычисляются по формуле: разн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ца значений среднеарифмети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ого балла (отметки) первой р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боты и последующих больше нуля или равно нулю</w:t>
            </w:r>
            <w:proofErr w:type="gramStart"/>
            <w:r w:rsidRPr="00ED2D5A">
              <w:rPr>
                <w:color w:val="0D0D0D"/>
              </w:rPr>
              <w:t>:</w:t>
            </w:r>
            <w:proofErr w:type="gramEnd"/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i/>
                <w:iCs/>
                <w:position w:val="-34"/>
              </w:rPr>
              <w:object w:dxaOrig="27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39pt" o:ole="">
                  <v:imagedata r:id="rId5" o:title=""/>
                </v:shape>
                <o:OLEObject Type="Embed" ProgID="Equation.DSMT4" ShapeID="_x0000_i1025" DrawAspect="Content" ObjectID="_1505493000" r:id="rId6"/>
              </w:object>
            </w:r>
            <w:r w:rsidRPr="00ED2D5A">
              <w:rPr>
                <w:color w:val="0D0D0D"/>
                <w:w w:val="83"/>
              </w:rPr>
              <w:t xml:space="preserve">,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iCs/>
                <w:color w:val="0D0D0D"/>
              </w:rPr>
              <w:t>где</w:t>
            </w:r>
            <w:r w:rsidRPr="00ED2D5A">
              <w:rPr>
                <w:i/>
                <w:iCs/>
                <w:color w:val="0D0D0D"/>
              </w:rPr>
              <w:t xml:space="preserve"> </w:t>
            </w:r>
            <w:r w:rsidRPr="00ED2D5A">
              <w:rPr>
                <w:i/>
                <w:iCs/>
                <w:color w:val="0D0D0D"/>
                <w:position w:val="-12"/>
              </w:rPr>
              <w:object w:dxaOrig="260" w:dyaOrig="380">
                <v:shape id="_x0000_i1026" type="#_x0000_t75" style="width:12.75pt;height:18.75pt" o:ole="">
                  <v:imagedata r:id="rId7" o:title=""/>
                </v:shape>
                <o:OLEObject Type="Embed" ProgID="Equation.DSMT4" ShapeID="_x0000_i1026" DrawAspect="Content" ObjectID="_1505493001" r:id="rId8"/>
              </w:object>
            </w:r>
            <w:r w:rsidRPr="00ED2D5A">
              <w:rPr>
                <w:b/>
                <w:bCs/>
                <w:i/>
                <w:iCs/>
                <w:color w:val="0D0D0D"/>
              </w:rPr>
              <w:t xml:space="preserve"> –</w:t>
            </w:r>
            <w:r w:rsidRPr="00ED2D5A">
              <w:rPr>
                <w:color w:val="0D0D0D"/>
              </w:rPr>
              <w:t xml:space="preserve"> среднеарифмети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ий балл (по результатам работ) ка</w:t>
            </w:r>
            <w:r w:rsidRPr="00ED2D5A">
              <w:rPr>
                <w:color w:val="0D0D0D"/>
              </w:rPr>
              <w:t>ж</w:t>
            </w:r>
            <w:r w:rsidRPr="00ED2D5A">
              <w:rPr>
                <w:color w:val="0D0D0D"/>
              </w:rPr>
              <w:t xml:space="preserve">дого задания учащегося; </w:t>
            </w:r>
            <w:proofErr w:type="spellStart"/>
            <w:proofErr w:type="gramStart"/>
            <w:r w:rsidRPr="00ED2D5A">
              <w:rPr>
                <w:b/>
                <w:bCs/>
                <w:i/>
                <w:iCs/>
                <w:color w:val="0D0D0D"/>
              </w:rPr>
              <w:t>п</w:t>
            </w:r>
            <w:proofErr w:type="spellEnd"/>
            <w:proofErr w:type="gramEnd"/>
            <w:r w:rsidRPr="00ED2D5A">
              <w:rPr>
                <w:b/>
                <w:bCs/>
                <w:i/>
                <w:iCs/>
                <w:color w:val="0D0D0D"/>
              </w:rPr>
              <w:t xml:space="preserve"> </w:t>
            </w:r>
            <w:r w:rsidRPr="00ED2D5A">
              <w:rPr>
                <w:i/>
                <w:iCs/>
                <w:color w:val="0D0D0D"/>
              </w:rPr>
              <w:t xml:space="preserve">– </w:t>
            </w:r>
            <w:r w:rsidRPr="00ED2D5A">
              <w:rPr>
                <w:color w:val="0D0D0D"/>
              </w:rPr>
              <w:t>число р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бот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Показатель используется для учителей ГБ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У 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–</w:t>
            </w:r>
            <w:r w:rsidRPr="00ED2D5A">
              <w:rPr>
                <w:color w:val="0D0D0D"/>
                <w:lang w:val="en-US"/>
              </w:rPr>
              <w:t>VI</w:t>
            </w:r>
            <w:r w:rsidRPr="00ED2D5A">
              <w:rPr>
                <w:color w:val="0D0D0D"/>
              </w:rPr>
              <w:t xml:space="preserve"> в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дов и учителей специальных (коррекц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 xml:space="preserve">онных) классов 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 МОУ)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При оценке результатов </w:t>
            </w:r>
            <w:r w:rsidRPr="00ED2D5A">
              <w:rPr>
                <w:color w:val="0D0D0D"/>
              </w:rPr>
              <w:lastRenderedPageBreak/>
              <w:t>выполнения учащимися школ (кла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 xml:space="preserve">сов) 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 диагностических заданий и контрольных работ, разработанных методическим объедин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нием образовательной организ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ции, учитывается степень психического недоразвития и структура дефекта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252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  <w:lang w:val="en-US"/>
              </w:rPr>
              <w:lastRenderedPageBreak/>
              <w:t>1</w:t>
            </w:r>
            <w:r w:rsidRPr="00ED2D5A">
              <w:rPr>
                <w:color w:val="0D0D0D"/>
              </w:rPr>
              <w:t>.1.2</w:t>
            </w:r>
          </w:p>
        </w:tc>
        <w:tc>
          <w:tcPr>
            <w:tcW w:w="3217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ы выполнения классом диагностических работ по предмету, проведе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ных на муниципальном уро</w:t>
            </w:r>
            <w:r w:rsidRPr="00ED2D5A">
              <w:rPr>
                <w:color w:val="0D0D0D"/>
              </w:rPr>
              <w:t>в</w:t>
            </w:r>
            <w:r w:rsidRPr="00ED2D5A">
              <w:rPr>
                <w:color w:val="0D0D0D"/>
              </w:rPr>
              <w:t>не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редний балл (отметка) по классу равен или выше средн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го по муниципалитету балла (отметке) по данному предм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ту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редний балл (отметка) по классу равен или выше средн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 xml:space="preserve">го по классам 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 школ мун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ципалитета (для учителей кла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 xml:space="preserve">сов 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)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3400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  <w:lang w:val="en-US"/>
              </w:rPr>
              <w:t>1</w:t>
            </w:r>
            <w:r w:rsidRPr="00ED2D5A">
              <w:rPr>
                <w:color w:val="0D0D0D"/>
              </w:rPr>
              <w:t>.1.3</w:t>
            </w:r>
          </w:p>
        </w:tc>
        <w:tc>
          <w:tcPr>
            <w:tcW w:w="321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ы выполнения классом диагностических работ по предмету, проведе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ных на краевом уровне.</w:t>
            </w:r>
          </w:p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Показатель не использ</w:t>
            </w:r>
            <w:r w:rsidRPr="00ED2D5A">
              <w:rPr>
                <w:color w:val="0D0D0D"/>
              </w:rPr>
              <w:t>у</w:t>
            </w:r>
            <w:r w:rsidRPr="00ED2D5A">
              <w:rPr>
                <w:color w:val="0D0D0D"/>
              </w:rPr>
              <w:t>ется только для оценки р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зультативности педагоги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ой деятельности учит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лей, обучающих школьников с у</w:t>
            </w:r>
            <w:r w:rsidRPr="00ED2D5A">
              <w:rPr>
                <w:color w:val="0D0D0D"/>
              </w:rPr>
              <w:t>м</w:t>
            </w:r>
            <w:r w:rsidRPr="00ED2D5A">
              <w:rPr>
                <w:color w:val="0D0D0D"/>
              </w:rPr>
              <w:t>ственной отстал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стью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редний балл (отметка) по классу равен или выше средн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го по краю балла (отметке) по да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ной работе.</w:t>
            </w:r>
          </w:p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Средний балл (отметка) по спец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альному (коррекционному) классу равен или выше средн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го балла (отметке) в специал</w:t>
            </w:r>
            <w:r w:rsidRPr="00ED2D5A">
              <w:rPr>
                <w:color w:val="0D0D0D"/>
              </w:rPr>
              <w:t>ь</w:t>
            </w:r>
            <w:r w:rsidRPr="00ED2D5A">
              <w:rPr>
                <w:color w:val="0D0D0D"/>
              </w:rPr>
              <w:t>ных (коррекционных) школах (кла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сах) края</w:t>
            </w:r>
            <w:r w:rsidRPr="00ED2D5A">
              <w:rPr>
                <w:color w:val="0D0D0D"/>
                <w:vertAlign w:val="superscript"/>
              </w:rPr>
              <w:t>*</w:t>
            </w:r>
            <w:proofErr w:type="gramEnd"/>
          </w:p>
        </w:tc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vertAlign w:val="superscript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1C2816" w:rsidRPr="00ED2D5A" w:rsidTr="0028512A">
        <w:trPr>
          <w:trHeight w:hRule="exact" w:val="34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1.2</w:t>
            </w:r>
          </w:p>
        </w:tc>
        <w:tc>
          <w:tcPr>
            <w:tcW w:w="15012" w:type="dxa"/>
            <w:gridSpan w:val="9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spacing w:before="60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Итоги мониторингов, проводимых системой образования</w:t>
            </w:r>
            <w:r w:rsidR="00ED2D5A" w:rsidRPr="00ED2D5A">
              <w:rPr>
                <w:b/>
                <w:bCs/>
                <w:color w:val="0D0D0D"/>
              </w:rPr>
              <w:t>***</w:t>
            </w:r>
          </w:p>
        </w:tc>
      </w:tr>
      <w:tr w:rsidR="00ED2D5A" w:rsidRPr="00ED2D5A" w:rsidTr="0028512A">
        <w:trPr>
          <w:trHeight w:val="971"/>
        </w:trPr>
        <w:tc>
          <w:tcPr>
            <w:tcW w:w="79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  <w:lang w:val="en-US"/>
              </w:rPr>
              <w:t>1</w:t>
            </w:r>
            <w:r w:rsidRPr="00ED2D5A">
              <w:rPr>
                <w:color w:val="0D0D0D"/>
              </w:rPr>
              <w:t>.</w:t>
            </w:r>
            <w:r w:rsidRPr="00ED2D5A">
              <w:rPr>
                <w:color w:val="0D0D0D"/>
                <w:lang w:val="en-US"/>
              </w:rPr>
              <w:t>2</w:t>
            </w:r>
            <w:r w:rsidRPr="00ED2D5A">
              <w:rPr>
                <w:color w:val="0D0D0D"/>
              </w:rPr>
              <w:t>.1</w:t>
            </w:r>
          </w:p>
        </w:tc>
        <w:tc>
          <w:tcPr>
            <w:tcW w:w="3076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ы выпо</w:t>
            </w:r>
            <w:r w:rsidRPr="00ED2D5A">
              <w:rPr>
                <w:color w:val="0D0D0D"/>
              </w:rPr>
              <w:t>л</w:t>
            </w:r>
            <w:r w:rsidRPr="00ED2D5A">
              <w:rPr>
                <w:color w:val="0D0D0D"/>
              </w:rPr>
              <w:t>нения классом экзамен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ционных работ, проведенных в пер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 xml:space="preserve">од ГИА по образовательным </w:t>
            </w:r>
            <w:r w:rsidRPr="00ED2D5A">
              <w:rPr>
                <w:color w:val="0D0D0D"/>
              </w:rPr>
              <w:lastRenderedPageBreak/>
              <w:t>программам основного о</w:t>
            </w:r>
            <w:r w:rsidRPr="00ED2D5A">
              <w:rPr>
                <w:color w:val="0D0D0D"/>
              </w:rPr>
              <w:t>б</w:t>
            </w:r>
            <w:r w:rsidRPr="00ED2D5A">
              <w:rPr>
                <w:color w:val="0D0D0D"/>
              </w:rPr>
              <w:t>щего образования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>Результаты выпо</w:t>
            </w:r>
            <w:r w:rsidRPr="00ED2D5A">
              <w:rPr>
                <w:color w:val="0D0D0D"/>
              </w:rPr>
              <w:t>л</w:t>
            </w:r>
            <w:r w:rsidRPr="00ED2D5A">
              <w:rPr>
                <w:color w:val="0D0D0D"/>
              </w:rPr>
              <w:t>нения учащимися ГБ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О 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–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 и специальных (коррекц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 xml:space="preserve">онных) классов 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, а также ГБС(К)ОО  экзаменационных работ, проведенных в период ГИА в форме ОГЭ </w:t>
            </w:r>
            <w:r w:rsidRPr="00ED2D5A">
              <w:rPr>
                <w:color w:val="0D0D0D"/>
                <w:vertAlign w:val="superscript"/>
              </w:rPr>
              <w:t>*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>Результаты выпо</w:t>
            </w:r>
            <w:r w:rsidRPr="00ED2D5A">
              <w:rPr>
                <w:color w:val="0D0D0D"/>
              </w:rPr>
              <w:t>л</w:t>
            </w:r>
            <w:r w:rsidRPr="00ED2D5A">
              <w:rPr>
                <w:color w:val="0D0D0D"/>
              </w:rPr>
              <w:t>нения учащимися ГБ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>К)ОО и специальных (коррекцио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 xml:space="preserve">ных) классов 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 экз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менационных работ, пров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денных в период ГИА в форме ОГЭ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3779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Средний балл (отметка) по классу  равен или выше среднего по краю балла (отметке) по данн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му предмету.</w:t>
            </w:r>
          </w:p>
          <w:p w:rsidR="00ED2D5A" w:rsidRPr="00ED2D5A" w:rsidRDefault="00ED2D5A" w:rsidP="00621E0E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Средние баллы (отметки) </w:t>
            </w:r>
            <w:proofErr w:type="gramStart"/>
            <w:r w:rsidRPr="00ED2D5A">
              <w:rPr>
                <w:color w:val="0D0D0D"/>
              </w:rPr>
              <w:lastRenderedPageBreak/>
              <w:t>экзам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нующихся</w:t>
            </w:r>
            <w:proofErr w:type="gramEnd"/>
            <w:r w:rsidRPr="00ED2D5A">
              <w:rPr>
                <w:color w:val="0D0D0D"/>
              </w:rPr>
              <w:t xml:space="preserve"> за аттестационный пер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од</w:t>
            </w:r>
            <w:r w:rsidRPr="00ED2D5A">
              <w:rPr>
                <w:color w:val="0D0D0D"/>
                <w:vertAlign w:val="superscript"/>
              </w:rPr>
              <w:t>*</w:t>
            </w:r>
          </w:p>
          <w:p w:rsidR="00ED2D5A" w:rsidRPr="00ED2D5A" w:rsidRDefault="00ED2D5A" w:rsidP="00621E0E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редний балл (отметка) по классу  равен или выше среднего по краю (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О и классы 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 xml:space="preserve">да) 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ind w:firstLine="484"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126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1.2.2</w:t>
            </w:r>
          </w:p>
        </w:tc>
        <w:tc>
          <w:tcPr>
            <w:tcW w:w="3076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ы выпо</w:t>
            </w:r>
            <w:r w:rsidRPr="00ED2D5A">
              <w:rPr>
                <w:color w:val="0D0D0D"/>
              </w:rPr>
              <w:t>л</w:t>
            </w:r>
            <w:r w:rsidRPr="00ED2D5A">
              <w:rPr>
                <w:color w:val="0D0D0D"/>
              </w:rPr>
              <w:t>нения классом экзамен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ционных работ, проведенных в пер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од государственной (итог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вой) аттестации выпускн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ков средней школы в форме и по матер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 xml:space="preserve">алам ЕГЭ.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ы выпо</w:t>
            </w:r>
            <w:r w:rsidRPr="00ED2D5A">
              <w:rPr>
                <w:color w:val="0D0D0D"/>
              </w:rPr>
              <w:t>л</w:t>
            </w:r>
            <w:r w:rsidRPr="00ED2D5A">
              <w:rPr>
                <w:color w:val="0D0D0D"/>
              </w:rPr>
              <w:t>нения учащимися экзаменацио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ных работ, пров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денных в период государственной итоговой аттестации вып</w:t>
            </w:r>
            <w:r w:rsidRPr="00ED2D5A">
              <w:rPr>
                <w:color w:val="0D0D0D"/>
              </w:rPr>
              <w:t>у</w:t>
            </w:r>
            <w:r w:rsidRPr="00ED2D5A">
              <w:rPr>
                <w:color w:val="0D0D0D"/>
              </w:rPr>
              <w:t>скников ГБ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>К)ОО краев</w:t>
            </w:r>
            <w:r w:rsidRPr="00ED2D5A">
              <w:rPr>
                <w:color w:val="0D0D0D"/>
              </w:rPr>
              <w:t>ы</w:t>
            </w:r>
            <w:r w:rsidRPr="00ED2D5A">
              <w:rPr>
                <w:color w:val="0D0D0D"/>
              </w:rPr>
              <w:t>ми экзаменационными к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миссиями в форме ЕГЭ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3779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редний балл по классу равен или выше среднего по краю  тестового балла по данному предм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 xml:space="preserve">ту. </w:t>
            </w:r>
          </w:p>
          <w:p w:rsidR="00ED2D5A" w:rsidRPr="00ED2D5A" w:rsidRDefault="00ED2D5A" w:rsidP="00621E0E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Средние баллы (отметки) </w:t>
            </w:r>
            <w:proofErr w:type="gramStart"/>
            <w:r w:rsidRPr="00ED2D5A">
              <w:rPr>
                <w:color w:val="0D0D0D"/>
              </w:rPr>
              <w:t>экзам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нующихся</w:t>
            </w:r>
            <w:proofErr w:type="gramEnd"/>
            <w:r w:rsidRPr="00ED2D5A">
              <w:rPr>
                <w:color w:val="0D0D0D"/>
              </w:rPr>
              <w:t xml:space="preserve"> за аттестационный п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риод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1C2816" w:rsidRPr="00ED2D5A" w:rsidTr="00ED2D5A">
        <w:trPr>
          <w:trHeight w:val="48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2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iCs/>
                <w:color w:val="0D0D0D"/>
              </w:rPr>
            </w:pPr>
            <w:r w:rsidRPr="00ED2D5A">
              <w:rPr>
                <w:b/>
                <w:iCs/>
                <w:color w:val="0D0D0D"/>
              </w:rPr>
              <w:t>Выявление и развитие у обучающихся способностей к научной (интеллектуальной), творческой, физкультурно-спортивной</w:t>
            </w:r>
            <w:r w:rsidRPr="00ED2D5A">
              <w:rPr>
                <w:b/>
                <w:iCs/>
                <w:color w:val="0D0D0D"/>
              </w:rPr>
              <w:br/>
              <w:t>деятельности</w:t>
            </w:r>
          </w:p>
        </w:tc>
      </w:tr>
      <w:tr w:rsidR="00ED2D5A" w:rsidRPr="00ED2D5A" w:rsidTr="0028512A">
        <w:trPr>
          <w:trHeight w:val="452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2.1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Нау</w:t>
            </w:r>
            <w:r w:rsidRPr="00ED2D5A">
              <w:rPr>
                <w:color w:val="0D0D0D"/>
              </w:rPr>
              <w:t>ч</w:t>
            </w:r>
            <w:r w:rsidRPr="00ED2D5A">
              <w:rPr>
                <w:color w:val="0D0D0D"/>
              </w:rPr>
              <w:t>но-исследовательская, нау</w:t>
            </w:r>
            <w:r w:rsidRPr="00ED2D5A">
              <w:rPr>
                <w:color w:val="0D0D0D"/>
              </w:rPr>
              <w:t>ч</w:t>
            </w:r>
            <w:r w:rsidRPr="00ED2D5A">
              <w:rPr>
                <w:color w:val="0D0D0D"/>
              </w:rPr>
              <w:t>но-практическая и пр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 xml:space="preserve">ектная деятельность </w:t>
            </w:r>
            <w:proofErr w:type="gramStart"/>
            <w:r w:rsidRPr="00ED2D5A">
              <w:rPr>
                <w:color w:val="0D0D0D"/>
              </w:rPr>
              <w:t>об</w:t>
            </w:r>
            <w:r w:rsidRPr="00ED2D5A">
              <w:rPr>
                <w:color w:val="0D0D0D"/>
              </w:rPr>
              <w:t>у</w:t>
            </w:r>
            <w:r w:rsidRPr="00ED2D5A">
              <w:rPr>
                <w:color w:val="0D0D0D"/>
              </w:rPr>
              <w:t>чающихся</w:t>
            </w:r>
            <w:proofErr w:type="gramEnd"/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Достижения (первые и приз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вые места) в предметных олимпи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дах и конкурсах: во Всероссийской олимпиаде школьников, в реги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 xml:space="preserve">нальной олимпиаде по </w:t>
            </w:r>
            <w:proofErr w:type="spellStart"/>
            <w:r w:rsidRPr="00ED2D5A">
              <w:rPr>
                <w:color w:val="0D0D0D"/>
              </w:rPr>
              <w:t>кубановед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нию</w:t>
            </w:r>
            <w:proofErr w:type="spellEnd"/>
            <w:r w:rsidRPr="00ED2D5A">
              <w:rPr>
                <w:color w:val="0D0D0D"/>
              </w:rPr>
              <w:t>, журналистике, политехни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ой, математике; в конкурсах нау</w:t>
            </w:r>
            <w:r w:rsidRPr="00ED2D5A">
              <w:rPr>
                <w:color w:val="0D0D0D"/>
              </w:rPr>
              <w:t>ч</w:t>
            </w:r>
            <w:r w:rsidRPr="00ED2D5A">
              <w:rPr>
                <w:color w:val="0D0D0D"/>
              </w:rPr>
              <w:t>ных проектов школьников в рамках краевой научно-практической ко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ференции «Эврика», «Эврика, ЮНИОР» Малой академии наук обучающихся Кубани и др., пров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димых по ежегодным приказам м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нистерства образования и науки Краснодарского края, а также М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УО.</w:t>
            </w:r>
            <w:proofErr w:type="gramEnd"/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ля обучающихся с сохранным интеллектом специальных (корре</w:t>
            </w:r>
            <w:r w:rsidRPr="00ED2D5A">
              <w:rPr>
                <w:color w:val="0D0D0D"/>
              </w:rPr>
              <w:t>к</w:t>
            </w:r>
            <w:r w:rsidRPr="00ED2D5A">
              <w:rPr>
                <w:color w:val="0D0D0D"/>
              </w:rPr>
              <w:t>ционных) школ (классов) учитывае</w:t>
            </w:r>
            <w:r w:rsidRPr="00ED2D5A">
              <w:rPr>
                <w:color w:val="0D0D0D"/>
              </w:rPr>
              <w:t>т</w:t>
            </w:r>
            <w:r w:rsidRPr="00ED2D5A">
              <w:rPr>
                <w:color w:val="0D0D0D"/>
              </w:rPr>
              <w:t>ся участие в перечисленных выше олимпиадах и ко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курсах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7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2.2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Участие обучающихся во Всероссийских и междунаро</w:t>
            </w:r>
            <w:r w:rsidRPr="00ED2D5A">
              <w:rPr>
                <w:color w:val="0D0D0D"/>
              </w:rPr>
              <w:t>д</w:t>
            </w:r>
            <w:r w:rsidRPr="00ED2D5A">
              <w:rPr>
                <w:color w:val="0D0D0D"/>
              </w:rPr>
              <w:t>ных, в том числе заочных и ди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танционных конкурсах, олимпиадах, соревнованиях, определя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мых ежегодными приказ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ми министерства образов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ния и науки РФ</w:t>
            </w:r>
            <w:proofErr w:type="gramEnd"/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остижения (первые и приз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 xml:space="preserve">вые места) </w:t>
            </w:r>
            <w:proofErr w:type="gramStart"/>
            <w:r w:rsidRPr="00ED2D5A">
              <w:rPr>
                <w:color w:val="0D0D0D"/>
              </w:rPr>
              <w:t>обучающихся</w:t>
            </w:r>
            <w:proofErr w:type="gramEnd"/>
            <w:r w:rsidRPr="00ED2D5A">
              <w:rPr>
                <w:color w:val="0D0D0D"/>
              </w:rPr>
              <w:t xml:space="preserve">. </w:t>
            </w:r>
          </w:p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ля обучающихся специальных (коррекционных) школ (классов) учитывается участие в перечисленных выше оли</w:t>
            </w:r>
            <w:r w:rsidRPr="00ED2D5A">
              <w:rPr>
                <w:color w:val="0D0D0D"/>
              </w:rPr>
              <w:t>м</w:t>
            </w:r>
            <w:r w:rsidRPr="00ED2D5A">
              <w:rPr>
                <w:color w:val="0D0D0D"/>
              </w:rPr>
              <w:t>пиадах и конкурсах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231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2.3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Участие обучающихся или кома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ды обучающихся в соревнованиях, твор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их очных и заочных ко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курсах и т. д., не имеющих официального ст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туса</w:t>
            </w:r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остижения (первые и приз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вые места) и участие (для обуча</w:t>
            </w:r>
            <w:r w:rsidRPr="00ED2D5A">
              <w:rPr>
                <w:color w:val="0D0D0D"/>
              </w:rPr>
              <w:t>ю</w:t>
            </w:r>
            <w:r w:rsidRPr="00ED2D5A">
              <w:rPr>
                <w:color w:val="0D0D0D"/>
              </w:rPr>
              <w:t>щихся коррекционных школ) в спо</w:t>
            </w:r>
            <w:r w:rsidRPr="00ED2D5A">
              <w:rPr>
                <w:color w:val="0D0D0D"/>
              </w:rPr>
              <w:t>р</w:t>
            </w:r>
            <w:r w:rsidRPr="00ED2D5A">
              <w:rPr>
                <w:color w:val="0D0D0D"/>
              </w:rPr>
              <w:t xml:space="preserve">тивных соревнованиях, конкурсах в очных и </w:t>
            </w:r>
            <w:proofErr w:type="spellStart"/>
            <w:r w:rsidRPr="00ED2D5A">
              <w:rPr>
                <w:color w:val="0D0D0D"/>
              </w:rPr>
              <w:t>очно-заочных</w:t>
            </w:r>
            <w:proofErr w:type="spellEnd"/>
            <w:r w:rsidRPr="00ED2D5A">
              <w:rPr>
                <w:color w:val="0D0D0D"/>
              </w:rPr>
              <w:t xml:space="preserve"> турах интеллектуал</w:t>
            </w:r>
            <w:r w:rsidRPr="00ED2D5A">
              <w:rPr>
                <w:color w:val="0D0D0D"/>
              </w:rPr>
              <w:t>ь</w:t>
            </w:r>
            <w:r w:rsidRPr="00ED2D5A">
              <w:rPr>
                <w:color w:val="0D0D0D"/>
              </w:rPr>
              <w:t xml:space="preserve">ных, творческих, проектных конкурсов (кроме </w:t>
            </w:r>
            <w:proofErr w:type="spellStart"/>
            <w:r w:rsidRPr="00ED2D5A">
              <w:rPr>
                <w:color w:val="0D0D0D"/>
              </w:rPr>
              <w:t>пп</w:t>
            </w:r>
            <w:proofErr w:type="spellEnd"/>
            <w:r w:rsidRPr="00ED2D5A">
              <w:rPr>
                <w:color w:val="0D0D0D"/>
              </w:rPr>
              <w:t>. 2.1, 2.2), фестивалях, в</w:t>
            </w:r>
            <w:r w:rsidRPr="00ED2D5A">
              <w:rPr>
                <w:color w:val="0D0D0D"/>
              </w:rPr>
              <w:t>ы</w:t>
            </w:r>
            <w:r w:rsidRPr="00ED2D5A">
              <w:rPr>
                <w:color w:val="0D0D0D"/>
              </w:rPr>
              <w:t>ставках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napToGrid w:val="0"/>
              <w:ind w:firstLine="433"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879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2.4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Участие обучающихся в международных экзаменах (тест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ровании)</w:t>
            </w:r>
            <w:proofErr w:type="gramEnd"/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ED2D5A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остижения (сертификат об успешной сдаче международного экзамена, т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тирования).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2.5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Социально-личностные достиж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ния обучающихся в рамках внеурочной де</w:t>
            </w:r>
            <w:r w:rsidRPr="00ED2D5A">
              <w:rPr>
                <w:color w:val="0D0D0D"/>
              </w:rPr>
              <w:t>я</w:t>
            </w:r>
            <w:r w:rsidRPr="00ED2D5A">
              <w:rPr>
                <w:color w:val="0D0D0D"/>
              </w:rPr>
              <w:t xml:space="preserve">тельности </w:t>
            </w:r>
            <w:proofErr w:type="gramEnd"/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азработка и реализация в совместной деятельности с </w:t>
            </w:r>
            <w:proofErr w:type="gramStart"/>
            <w:r w:rsidRPr="00ED2D5A">
              <w:rPr>
                <w:color w:val="0D0D0D"/>
              </w:rPr>
              <w:t>обуча</w:t>
            </w:r>
            <w:r w:rsidRPr="00ED2D5A">
              <w:rPr>
                <w:color w:val="0D0D0D"/>
              </w:rPr>
              <w:t>ю</w:t>
            </w:r>
            <w:r w:rsidRPr="00ED2D5A">
              <w:rPr>
                <w:color w:val="0D0D0D"/>
              </w:rPr>
              <w:t>щимися</w:t>
            </w:r>
            <w:proofErr w:type="gramEnd"/>
            <w:r w:rsidRPr="00ED2D5A">
              <w:rPr>
                <w:color w:val="0D0D0D"/>
              </w:rPr>
              <w:t xml:space="preserve">  социально значимых проектов ра</w:t>
            </w:r>
            <w:r w:rsidRPr="00ED2D5A">
              <w:rPr>
                <w:color w:val="0D0D0D"/>
              </w:rPr>
              <w:t>з</w:t>
            </w:r>
            <w:r w:rsidRPr="00ED2D5A">
              <w:rPr>
                <w:color w:val="0D0D0D"/>
              </w:rPr>
              <w:t>личной направленности (срок реал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зации каждого не менее 2-х - 3-х м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яцев)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1C2816" w:rsidRPr="00ED2D5A" w:rsidTr="00ED2D5A">
        <w:trPr>
          <w:trHeight w:val="30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3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Личный вклад в повышение качества образования</w:t>
            </w:r>
          </w:p>
        </w:tc>
      </w:tr>
      <w:tr w:rsidR="001C2816" w:rsidRPr="00ED2D5A" w:rsidTr="0028512A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3.1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bCs/>
                <w:color w:val="0D0D0D"/>
              </w:rPr>
            </w:pPr>
            <w:r w:rsidRPr="00ED2D5A">
              <w:rPr>
                <w:b/>
                <w:iCs/>
                <w:color w:val="0D0D0D"/>
              </w:rPr>
              <w:t>Совершенствование методов обучения и воспитания</w:t>
            </w:r>
          </w:p>
        </w:tc>
      </w:tr>
      <w:tr w:rsidR="00ED2D5A" w:rsidRPr="00ED2D5A" w:rsidTr="0028512A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1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Владение совреме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ными образовательными техн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логиями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Применение совр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менных коррекционных технологий с учетом сп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цифики педагогических усл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вий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 Использование образовательных те</w:t>
            </w:r>
            <w:r w:rsidRPr="00ED2D5A">
              <w:rPr>
                <w:color w:val="0D0D0D"/>
              </w:rPr>
              <w:t>х</w:t>
            </w:r>
            <w:r w:rsidRPr="00ED2D5A">
              <w:rPr>
                <w:color w:val="0D0D0D"/>
              </w:rPr>
              <w:t>нологий, умение адаптировать их с учетом специфики педагогических ситу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ций</w:t>
            </w:r>
          </w:p>
        </w:tc>
        <w:tc>
          <w:tcPr>
            <w:tcW w:w="4144" w:type="dxa"/>
            <w:gridSpan w:val="3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39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1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Применение </w:t>
            </w:r>
            <w:proofErr w:type="spellStart"/>
            <w:r w:rsidRPr="00ED2D5A">
              <w:rPr>
                <w:color w:val="0D0D0D"/>
              </w:rPr>
              <w:t>информац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онно-коммуника-ционных</w:t>
            </w:r>
            <w:proofErr w:type="spellEnd"/>
            <w:r w:rsidRPr="00ED2D5A">
              <w:rPr>
                <w:color w:val="0D0D0D"/>
              </w:rPr>
              <w:t>, в том числе сетевых и дистанционных технол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гий</w:t>
            </w: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Целесообразное использование различных видов </w:t>
            </w:r>
            <w:proofErr w:type="spellStart"/>
            <w:r w:rsidRPr="00ED2D5A">
              <w:rPr>
                <w:color w:val="0D0D0D"/>
              </w:rPr>
              <w:t>мультимедийного</w:t>
            </w:r>
            <w:proofErr w:type="spellEnd"/>
            <w:r w:rsidRPr="00ED2D5A">
              <w:rPr>
                <w:color w:val="0D0D0D"/>
              </w:rPr>
              <w:t xml:space="preserve"> оборудования, интерактивной до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ки и т. п. в учебной и во внеурочной де</w:t>
            </w:r>
            <w:r w:rsidRPr="00ED2D5A">
              <w:rPr>
                <w:color w:val="0D0D0D"/>
              </w:rPr>
              <w:t>я</w:t>
            </w:r>
            <w:r w:rsidRPr="00ED2D5A">
              <w:rPr>
                <w:color w:val="0D0D0D"/>
              </w:rPr>
              <w:t>тельности</w:t>
            </w:r>
          </w:p>
        </w:tc>
        <w:tc>
          <w:tcPr>
            <w:tcW w:w="4144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39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112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3.1.3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Создание </w:t>
            </w:r>
            <w:proofErr w:type="spellStart"/>
            <w:r w:rsidRPr="00ED2D5A">
              <w:rPr>
                <w:color w:val="0D0D0D"/>
              </w:rPr>
              <w:t>здоровьесбер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гающих</w:t>
            </w:r>
            <w:proofErr w:type="spellEnd"/>
            <w:r w:rsidRPr="00ED2D5A">
              <w:rPr>
                <w:color w:val="0D0D0D"/>
              </w:rPr>
              <w:t xml:space="preserve"> условий </w:t>
            </w:r>
            <w:proofErr w:type="gramStart"/>
            <w:r w:rsidRPr="00ED2D5A">
              <w:rPr>
                <w:color w:val="0D0D0D"/>
              </w:rPr>
              <w:t>для</w:t>
            </w:r>
            <w:proofErr w:type="gramEnd"/>
            <w:r w:rsidRPr="00ED2D5A">
              <w:rPr>
                <w:color w:val="0D0D0D"/>
              </w:rPr>
              <w:t xml:space="preserve"> об</w:t>
            </w:r>
            <w:r w:rsidRPr="00ED2D5A">
              <w:rPr>
                <w:color w:val="0D0D0D"/>
              </w:rPr>
              <w:t>у</w:t>
            </w:r>
            <w:r w:rsidRPr="00ED2D5A">
              <w:rPr>
                <w:color w:val="0D0D0D"/>
              </w:rPr>
              <w:t>чающихся</w:t>
            </w: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Использование </w:t>
            </w:r>
            <w:proofErr w:type="gramStart"/>
            <w:r w:rsidRPr="00ED2D5A">
              <w:rPr>
                <w:color w:val="0D0D0D"/>
              </w:rPr>
              <w:t>аттестуемым</w:t>
            </w:r>
            <w:proofErr w:type="gramEnd"/>
            <w:r w:rsidRPr="00ED2D5A">
              <w:rPr>
                <w:color w:val="0D0D0D"/>
              </w:rPr>
              <w:t xml:space="preserve"> </w:t>
            </w:r>
            <w:proofErr w:type="spellStart"/>
            <w:r w:rsidRPr="00ED2D5A">
              <w:rPr>
                <w:color w:val="0D0D0D"/>
              </w:rPr>
              <w:t>зд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ровьесберегающих</w:t>
            </w:r>
            <w:proofErr w:type="spellEnd"/>
            <w:r w:rsidRPr="00ED2D5A">
              <w:rPr>
                <w:color w:val="0D0D0D"/>
              </w:rPr>
              <w:t xml:space="preserve"> технологий; обе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печение соответствующей техники безопасности</w:t>
            </w:r>
          </w:p>
        </w:tc>
        <w:tc>
          <w:tcPr>
            <w:tcW w:w="4144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39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694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1.4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napToGrid w:val="0"/>
              <w:ind w:firstLine="482"/>
              <w:jc w:val="both"/>
              <w:rPr>
                <w:iCs/>
                <w:color w:val="0D0D0D"/>
              </w:rPr>
            </w:pPr>
            <w:r w:rsidRPr="00ED2D5A">
              <w:rPr>
                <w:iCs/>
                <w:color w:val="0D0D0D"/>
              </w:rPr>
              <w:t>Использование ци</w:t>
            </w:r>
            <w:r w:rsidRPr="00ED2D5A">
              <w:rPr>
                <w:iCs/>
                <w:color w:val="0D0D0D"/>
              </w:rPr>
              <w:t>ф</w:t>
            </w:r>
            <w:r w:rsidRPr="00ED2D5A">
              <w:rPr>
                <w:iCs/>
                <w:color w:val="0D0D0D"/>
              </w:rPr>
              <w:t xml:space="preserve">ровых образовательных ресурсов (ЦОР) </w:t>
            </w:r>
            <w:r w:rsidRPr="00ED2D5A">
              <w:t>в образ</w:t>
            </w:r>
            <w:r w:rsidRPr="00ED2D5A">
              <w:t>о</w:t>
            </w:r>
            <w:r w:rsidRPr="00ED2D5A">
              <w:t>вательной деятельности</w:t>
            </w:r>
            <w:r w:rsidRPr="00ED2D5A">
              <w:rPr>
                <w:iCs/>
                <w:color w:val="0D0D0D"/>
              </w:rPr>
              <w:t xml:space="preserve">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</w:pPr>
            <w:r w:rsidRPr="00ED2D5A">
              <w:t>Использование различных видов ци</w:t>
            </w:r>
            <w:r w:rsidRPr="00ED2D5A">
              <w:t>ф</w:t>
            </w:r>
            <w:r w:rsidRPr="00ED2D5A">
              <w:t xml:space="preserve">ровых образовательных ресурсов: наличие комплекта </w:t>
            </w:r>
            <w:proofErr w:type="spellStart"/>
            <w:r w:rsidRPr="00ED2D5A">
              <w:t>мультимеди</w:t>
            </w:r>
            <w:r w:rsidRPr="00ED2D5A">
              <w:t>й</w:t>
            </w:r>
            <w:r w:rsidRPr="00ED2D5A">
              <w:t>ных-презентаций</w:t>
            </w:r>
            <w:proofErr w:type="spellEnd"/>
            <w:r w:rsidRPr="00ED2D5A">
              <w:t xml:space="preserve"> по разделу; электронн</w:t>
            </w:r>
            <w:r w:rsidRPr="00ED2D5A">
              <w:t>ы</w:t>
            </w:r>
            <w:r w:rsidRPr="00ED2D5A">
              <w:t>е таблицы; материалы для компьюте</w:t>
            </w:r>
            <w:r w:rsidRPr="00ED2D5A">
              <w:t>р</w:t>
            </w:r>
            <w:r w:rsidRPr="00ED2D5A">
              <w:t>ного тестирования (базы электро</w:t>
            </w:r>
            <w:r w:rsidRPr="00ED2D5A">
              <w:t>н</w:t>
            </w:r>
            <w:r w:rsidRPr="00ED2D5A">
              <w:t>ных тестов по разделу);  аудио (видео) материалы; образовательные ресурсы сети И</w:t>
            </w:r>
            <w:r w:rsidRPr="00ED2D5A">
              <w:t>н</w:t>
            </w:r>
            <w:r w:rsidRPr="00ED2D5A">
              <w:t>тернет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</w:pPr>
            <w:r w:rsidRPr="00ED2D5A">
              <w:t>Разработка/использование мат</w:t>
            </w:r>
            <w:r w:rsidRPr="00ED2D5A">
              <w:t>е</w:t>
            </w:r>
            <w:r w:rsidRPr="00ED2D5A">
              <w:t>риалов для современного интеракти</w:t>
            </w:r>
            <w:r w:rsidRPr="00ED2D5A">
              <w:t>в</w:t>
            </w:r>
            <w:r w:rsidRPr="00ED2D5A">
              <w:t>ного оборудования: интерактивной доски; конструкторов по робототе</w:t>
            </w:r>
            <w:r w:rsidRPr="00ED2D5A">
              <w:t>х</w:t>
            </w:r>
            <w:r w:rsidRPr="00ED2D5A">
              <w:t>нике; цифрового микроскопа и ци</w:t>
            </w:r>
            <w:r w:rsidRPr="00ED2D5A">
              <w:t>ф</w:t>
            </w:r>
            <w:r w:rsidRPr="00ED2D5A">
              <w:t>ровых лабораторий; midi-клавиатуры на уроках и во внеурочной деятельн</w:t>
            </w:r>
            <w:r w:rsidRPr="00ED2D5A">
              <w:t>о</w:t>
            </w:r>
            <w:r w:rsidRPr="00ED2D5A">
              <w:t>сти;  графического планшета; систем опроса и голосов</w:t>
            </w:r>
            <w:r w:rsidRPr="00ED2D5A">
              <w:t>а</w:t>
            </w:r>
            <w:r w:rsidRPr="00ED2D5A">
              <w:t>ния и др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</w:pPr>
            <w:r w:rsidRPr="00ED2D5A">
              <w:t>И</w:t>
            </w:r>
            <w:r w:rsidRPr="00ED2D5A">
              <w:t>с</w:t>
            </w:r>
            <w:r w:rsidRPr="00ED2D5A">
              <w:t xml:space="preserve">пользование </w:t>
            </w:r>
            <w:proofErr w:type="spellStart"/>
            <w:proofErr w:type="gramStart"/>
            <w:r w:rsidRPr="00ED2D5A">
              <w:t>Интернет-сервисов</w:t>
            </w:r>
            <w:proofErr w:type="spellEnd"/>
            <w:proofErr w:type="gramEnd"/>
            <w:r w:rsidRPr="00ED2D5A">
              <w:t xml:space="preserve"> для: размещения и создания презентаций, фот</w:t>
            </w:r>
            <w:r w:rsidRPr="00ED2D5A">
              <w:t>о</w:t>
            </w:r>
            <w:r w:rsidRPr="00ED2D5A">
              <w:t>графий слайд-шоу, опросов и тестов, дида</w:t>
            </w:r>
            <w:r w:rsidRPr="00ED2D5A">
              <w:t>к</w:t>
            </w:r>
            <w:r w:rsidRPr="00ED2D5A">
              <w:t xml:space="preserve">тических игр, схем; конструирования сайтов. </w:t>
            </w:r>
          </w:p>
          <w:p w:rsidR="00ED2D5A" w:rsidRPr="00ED2D5A" w:rsidRDefault="00ED2D5A" w:rsidP="00ED2D5A">
            <w:pPr>
              <w:shd w:val="clear" w:color="auto" w:fill="FFFFFF"/>
              <w:ind w:firstLine="482"/>
              <w:contextualSpacing/>
              <w:jc w:val="both"/>
            </w:pPr>
            <w:r w:rsidRPr="00ED2D5A">
              <w:t>Наличие собственного сайта (</w:t>
            </w:r>
            <w:proofErr w:type="spellStart"/>
            <w:r w:rsidRPr="00ED2D5A">
              <w:t>блога</w:t>
            </w:r>
            <w:proofErr w:type="spellEnd"/>
            <w:r w:rsidRPr="00ED2D5A">
              <w:t>) аттестуемого по направлению</w:t>
            </w:r>
          </w:p>
          <w:p w:rsidR="00ED2D5A" w:rsidRPr="00ED2D5A" w:rsidRDefault="00ED2D5A" w:rsidP="00621E0E">
            <w:pPr>
              <w:shd w:val="clear" w:color="auto" w:fill="FFFFFF"/>
              <w:contextualSpacing/>
              <w:jc w:val="both"/>
            </w:pPr>
            <w:r w:rsidRPr="00ED2D5A">
              <w:t xml:space="preserve"> профессиональной де</w:t>
            </w:r>
            <w:r w:rsidRPr="00ED2D5A">
              <w:t>я</w:t>
            </w:r>
            <w:r w:rsidRPr="00ED2D5A">
              <w:t>тельности.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1C2816" w:rsidRPr="00ED2D5A" w:rsidTr="00ED2D5A">
        <w:trPr>
          <w:trHeight w:hRule="exact" w:val="342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bCs/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3.2</w:t>
            </w:r>
          </w:p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15012" w:type="dxa"/>
            <w:gridSpan w:val="9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Транслирование в педагогических коллективах опыта практических результатов своей профессиональной деятельности</w:t>
            </w:r>
          </w:p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694"/>
        </w:trPr>
        <w:tc>
          <w:tcPr>
            <w:tcW w:w="79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2.1</w:t>
            </w:r>
          </w:p>
        </w:tc>
        <w:tc>
          <w:tcPr>
            <w:tcW w:w="277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Обобщение и распространение собстве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ного педагогического опыта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Транслирование в педагоги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их коллективах опыта практических р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 xml:space="preserve">зультатов своей профессиональной деятельности на </w:t>
            </w:r>
            <w:r w:rsidRPr="00ED2D5A">
              <w:rPr>
                <w:color w:val="0D0D0D"/>
              </w:rPr>
              <w:lastRenderedPageBreak/>
              <w:t>муниципальном, з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нальном, региональном, федеральном,</w:t>
            </w:r>
            <w:r w:rsidRPr="00ED2D5A">
              <w:rPr>
                <w:rFonts w:eastAsia="Lucida Sans Unicode"/>
                <w:color w:val="0D0D0D"/>
                <w:lang w:eastAsia="en-US"/>
              </w:rPr>
              <w:t xml:space="preserve"> межд</w:t>
            </w:r>
            <w:r w:rsidRPr="00ED2D5A">
              <w:rPr>
                <w:rFonts w:eastAsia="Lucida Sans Unicode"/>
                <w:color w:val="0D0D0D"/>
                <w:lang w:eastAsia="en-US"/>
              </w:rPr>
              <w:t>у</w:t>
            </w:r>
            <w:r w:rsidRPr="00ED2D5A">
              <w:rPr>
                <w:rFonts w:eastAsia="Lucida Sans Unicode"/>
                <w:color w:val="0D0D0D"/>
                <w:lang w:eastAsia="en-US"/>
              </w:rPr>
              <w:t>народном</w:t>
            </w:r>
            <w:r w:rsidRPr="00ED2D5A">
              <w:rPr>
                <w:color w:val="0D0D0D"/>
              </w:rPr>
              <w:t xml:space="preserve"> уровнях: мастер-классы, серии открытых уроков, проведение занятий в системе дополн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тельного профессионального образ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вания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551"/>
        </w:trPr>
        <w:tc>
          <w:tcPr>
            <w:tcW w:w="792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27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</w:pPr>
            <w:r w:rsidRPr="00ED2D5A">
              <w:t>Выступления на мероприятиях различных уровней; публикации в печати о собственном опыте работы, методические, дидактические матери</w:t>
            </w:r>
            <w:r w:rsidRPr="00ED2D5A">
              <w:t>а</w:t>
            </w:r>
            <w:r w:rsidRPr="00ED2D5A">
              <w:t>лы, размещение методических мат</w:t>
            </w:r>
            <w:r w:rsidRPr="00ED2D5A">
              <w:t>е</w:t>
            </w:r>
            <w:r w:rsidRPr="00ED2D5A">
              <w:t>риалов на сайтах и в сетевых сообщ</w:t>
            </w:r>
            <w:r w:rsidRPr="00ED2D5A">
              <w:t>е</w:t>
            </w:r>
            <w:r w:rsidRPr="00ED2D5A">
              <w:t>ствах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789"/>
        </w:trPr>
        <w:tc>
          <w:tcPr>
            <w:tcW w:w="792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27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азмещение передового педагоги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ого опыта в муниципальном, регионал</w:t>
            </w:r>
            <w:r w:rsidRPr="00ED2D5A">
              <w:rPr>
                <w:color w:val="0D0D0D"/>
              </w:rPr>
              <w:t>ь</w:t>
            </w:r>
            <w:r w:rsidRPr="00ED2D5A">
              <w:rPr>
                <w:color w:val="0D0D0D"/>
              </w:rPr>
              <w:t>ном банках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1071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2.2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Инновационная деятельность в професси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нальной области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 личного участия в конку</w:t>
            </w:r>
            <w:r w:rsidRPr="00ED2D5A">
              <w:rPr>
                <w:color w:val="0D0D0D"/>
              </w:rPr>
              <w:t>р</w:t>
            </w:r>
            <w:r w:rsidRPr="00ED2D5A">
              <w:rPr>
                <w:color w:val="0D0D0D"/>
              </w:rPr>
              <w:t>се инновационных продуктов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 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1668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2.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езультаты рейтинга среди обучающихся (кроме 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О </w:t>
            </w:r>
            <w:r w:rsidRPr="00ED2D5A">
              <w:rPr>
                <w:color w:val="0D0D0D"/>
                <w:lang w:val="en-US"/>
              </w:rPr>
              <w:t>YII</w:t>
            </w:r>
            <w:r w:rsidRPr="00ED2D5A">
              <w:rPr>
                <w:color w:val="0D0D0D"/>
              </w:rPr>
              <w:t xml:space="preserve">, </w:t>
            </w:r>
            <w:r w:rsidRPr="00ED2D5A">
              <w:rPr>
                <w:color w:val="0D0D0D"/>
                <w:lang w:val="en-US"/>
              </w:rPr>
              <w:t>YIII</w:t>
            </w:r>
            <w:r w:rsidRPr="00ED2D5A">
              <w:rPr>
                <w:color w:val="0D0D0D"/>
              </w:rPr>
              <w:t xml:space="preserve"> вида), родителей, педагогического сообщ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тва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Имеет высокий рейтинг (за последний год) среди обучающихся, родителей, педагогического соо</w:t>
            </w:r>
            <w:r w:rsidRPr="00ED2D5A">
              <w:rPr>
                <w:color w:val="0D0D0D"/>
              </w:rPr>
              <w:t>б</w:t>
            </w:r>
            <w:r w:rsidRPr="00ED2D5A">
              <w:rPr>
                <w:color w:val="0D0D0D"/>
              </w:rPr>
              <w:t>щества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1C2816" w:rsidRPr="00ED2D5A" w:rsidTr="00ED2D5A">
        <w:trPr>
          <w:trHeight w:hRule="exact" w:val="299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3.3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iCs/>
                <w:color w:val="0D0D0D"/>
              </w:rPr>
              <w:t>Активное участие в работе методических объединений педагогических работников организации</w:t>
            </w:r>
          </w:p>
        </w:tc>
      </w:tr>
      <w:tr w:rsidR="00ED2D5A" w:rsidRPr="00ED2D5A" w:rsidTr="0028512A">
        <w:trPr>
          <w:trHeight w:val="8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3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овершенствование учебно-методической базы преподаваемого пре</w:t>
            </w:r>
            <w:r w:rsidRPr="00ED2D5A">
              <w:rPr>
                <w:color w:val="0D0D0D"/>
              </w:rPr>
              <w:t>д</w:t>
            </w:r>
            <w:r w:rsidRPr="00ED2D5A">
              <w:rPr>
                <w:color w:val="0D0D0D"/>
              </w:rPr>
              <w:t>мета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Совершенствование учебно-методической базы коррекционных зан</w:t>
            </w:r>
            <w:r w:rsidRPr="00ED2D5A">
              <w:rPr>
                <w:color w:val="0D0D0D"/>
              </w:rPr>
              <w:t>я</w:t>
            </w:r>
            <w:r w:rsidRPr="00ED2D5A">
              <w:rPr>
                <w:color w:val="0D0D0D"/>
              </w:rPr>
              <w:t>тий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Наличие педагогических разраб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ток: программ (дисциплин, факульт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тивов, курсов по выбору, внеурочной де</w:t>
            </w:r>
            <w:r w:rsidRPr="00ED2D5A">
              <w:rPr>
                <w:color w:val="0D0D0D"/>
              </w:rPr>
              <w:t>я</w:t>
            </w:r>
            <w:r w:rsidRPr="00ED2D5A">
              <w:rPr>
                <w:color w:val="0D0D0D"/>
              </w:rPr>
              <w:t>тельности и т. п.), методических разработок и рекомендаций, сборников дидактического или сценарного мат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риала и т. д.</w:t>
            </w:r>
          </w:p>
          <w:p w:rsidR="00ED2D5A" w:rsidRPr="00ED2D5A" w:rsidRDefault="00ED2D5A" w:rsidP="00621E0E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Наличие педагогических разраб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ток  (программ, методических и дидактических матери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лов и т. п.)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1274"/>
        </w:trPr>
        <w:tc>
          <w:tcPr>
            <w:tcW w:w="79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3.3.2</w:t>
            </w:r>
          </w:p>
        </w:tc>
        <w:tc>
          <w:tcPr>
            <w:tcW w:w="27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емонстрация уро</w:t>
            </w:r>
            <w:r w:rsidRPr="00ED2D5A">
              <w:rPr>
                <w:color w:val="0D0D0D"/>
              </w:rPr>
              <w:t>в</w:t>
            </w:r>
            <w:r w:rsidRPr="00ED2D5A">
              <w:rPr>
                <w:color w:val="0D0D0D"/>
              </w:rPr>
              <w:t>ня профессионализма собственно педагоги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ой и методической деятельн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сти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ивность участия в професс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ональных конкурсах учителей-предметников, классных руководит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лей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272"/>
        </w:trPr>
        <w:tc>
          <w:tcPr>
            <w:tcW w:w="79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277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ивность участия в профессиональных конкурсах педагогических разраб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ток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281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3.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Уровень квалифик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ции, позволяющий осущест</w:t>
            </w:r>
            <w:r w:rsidRPr="00ED2D5A">
              <w:rPr>
                <w:color w:val="0D0D0D"/>
              </w:rPr>
              <w:t>в</w:t>
            </w:r>
            <w:r w:rsidRPr="00ED2D5A">
              <w:rPr>
                <w:color w:val="0D0D0D"/>
              </w:rPr>
              <w:t>лять экспертную деятел</w:t>
            </w:r>
            <w:r w:rsidRPr="00ED2D5A">
              <w:rPr>
                <w:color w:val="0D0D0D"/>
              </w:rPr>
              <w:t>ь</w:t>
            </w:r>
            <w:r w:rsidRPr="00ED2D5A">
              <w:rPr>
                <w:color w:val="0D0D0D"/>
              </w:rPr>
              <w:t>ность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абота в предметных подкоми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сиях в качестве эксперта ЕГЭ, ГИА-9, жюри конкурсов, предметных оли</w:t>
            </w:r>
            <w:r w:rsidRPr="00ED2D5A">
              <w:rPr>
                <w:color w:val="0D0D0D"/>
              </w:rPr>
              <w:t>м</w:t>
            </w:r>
            <w:r w:rsidRPr="00ED2D5A">
              <w:rPr>
                <w:color w:val="0D0D0D"/>
              </w:rPr>
              <w:t>пиадах регионального, муниципальн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го уровней, участие в экспертных группах по аттестации, аккредит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ции, судейство на соревнованиях и конкурсах, в качестве эксперта по ра</w:t>
            </w:r>
            <w:r w:rsidRPr="00ED2D5A">
              <w:rPr>
                <w:color w:val="0D0D0D"/>
              </w:rPr>
              <w:t>з</w:t>
            </w:r>
            <w:r w:rsidRPr="00ED2D5A">
              <w:rPr>
                <w:color w:val="0D0D0D"/>
              </w:rPr>
              <w:t>работке и оценке методических и иных мат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 xml:space="preserve">риалов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Работа в предметных подкоми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сиях в качестве эксперта ЕГЭ (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-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) ГИА (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-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), конкурсов, предметных олимпиадах регионального, м</w:t>
            </w:r>
            <w:r w:rsidRPr="00ED2D5A">
              <w:rPr>
                <w:color w:val="0D0D0D"/>
              </w:rPr>
              <w:t>у</w:t>
            </w:r>
            <w:r w:rsidRPr="00ED2D5A">
              <w:rPr>
                <w:color w:val="0D0D0D"/>
              </w:rPr>
              <w:t>ниципального уровней, участие в эк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пертных группах по аттестации педагогических и руководящих рабо</w:t>
            </w:r>
            <w:r w:rsidRPr="00ED2D5A">
              <w:rPr>
                <w:color w:val="0D0D0D"/>
              </w:rPr>
              <w:t>т</w:t>
            </w:r>
            <w:r w:rsidRPr="00ED2D5A">
              <w:rPr>
                <w:color w:val="0D0D0D"/>
              </w:rPr>
              <w:t>ников, аккредитации ОО,  суде</w:t>
            </w:r>
            <w:r w:rsidRPr="00ED2D5A">
              <w:rPr>
                <w:color w:val="0D0D0D"/>
              </w:rPr>
              <w:t>й</w:t>
            </w:r>
            <w:r w:rsidRPr="00ED2D5A">
              <w:rPr>
                <w:color w:val="0D0D0D"/>
              </w:rPr>
              <w:t>ство на профессиональных конкурсах обучающихся, работа в составе к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миссии по комплектованию текстов ко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 xml:space="preserve">трольных работ для обучающихся специальных (коррекционных) образовательных организаций, </w:t>
            </w:r>
            <w:r w:rsidRPr="00ED2D5A">
              <w:rPr>
                <w:color w:val="0D0D0D"/>
              </w:rPr>
              <w:lastRenderedPageBreak/>
              <w:t>кла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сов</w:t>
            </w:r>
            <w:r w:rsidRPr="00ED2D5A">
              <w:rPr>
                <w:color w:val="0D0D0D"/>
                <w:vertAlign w:val="superscript"/>
              </w:rPr>
              <w:t>*</w:t>
            </w:r>
            <w:proofErr w:type="gramEnd"/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422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3.3.4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proofErr w:type="spellStart"/>
            <w:r w:rsidRPr="00ED2D5A">
              <w:rPr>
                <w:color w:val="0D0D0D"/>
              </w:rPr>
              <w:t>Организационно-ме-тодическая</w:t>
            </w:r>
            <w:proofErr w:type="spellEnd"/>
            <w:r w:rsidRPr="00ED2D5A">
              <w:rPr>
                <w:color w:val="0D0D0D"/>
              </w:rPr>
              <w:t xml:space="preserve"> раб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та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абота в качестве </w:t>
            </w:r>
            <w:proofErr w:type="spellStart"/>
            <w:r w:rsidRPr="00ED2D5A">
              <w:rPr>
                <w:color w:val="0D0D0D"/>
              </w:rPr>
              <w:t>тьютора</w:t>
            </w:r>
            <w:proofErr w:type="spellEnd"/>
            <w:r w:rsidRPr="00ED2D5A">
              <w:rPr>
                <w:color w:val="0D0D0D"/>
              </w:rPr>
              <w:t>,  уч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 xml:space="preserve">теля – </w:t>
            </w:r>
            <w:proofErr w:type="spellStart"/>
            <w:r w:rsidRPr="00ED2D5A">
              <w:rPr>
                <w:color w:val="0D0D0D"/>
              </w:rPr>
              <w:t>апробатора</w:t>
            </w:r>
            <w:proofErr w:type="spellEnd"/>
            <w:r w:rsidRPr="00ED2D5A">
              <w:rPr>
                <w:color w:val="0D0D0D"/>
              </w:rPr>
              <w:t xml:space="preserve"> новых </w:t>
            </w:r>
            <w:proofErr w:type="spellStart"/>
            <w:r w:rsidRPr="00ED2D5A">
              <w:rPr>
                <w:color w:val="0D0D0D"/>
              </w:rPr>
              <w:t>учебно</w:t>
            </w:r>
            <w:proofErr w:type="spellEnd"/>
            <w:r w:rsidRPr="00ED2D5A">
              <w:rPr>
                <w:color w:val="0D0D0D"/>
              </w:rPr>
              <w:t xml:space="preserve"> – методич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ских комплексов, руководителя методического объединения, метод</w:t>
            </w:r>
            <w:r w:rsidRPr="00ED2D5A">
              <w:rPr>
                <w:color w:val="0D0D0D"/>
              </w:rPr>
              <w:t>и</w:t>
            </w:r>
            <w:r w:rsidRPr="00ED2D5A">
              <w:rPr>
                <w:color w:val="0D0D0D"/>
              </w:rPr>
              <w:t>ческого совета учителей ОО, террит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 xml:space="preserve">рии. </w:t>
            </w:r>
          </w:p>
          <w:p w:rsidR="00ED2D5A" w:rsidRPr="00ED2D5A" w:rsidRDefault="00ED2D5A" w:rsidP="00ED2D5A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>Работа в качестве экспертов-разработчиков методического сопр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вождения коррекционно-образова</w:t>
            </w:r>
            <w:r w:rsidRPr="00ED2D5A">
              <w:rPr>
                <w:color w:val="0D0D0D"/>
              </w:rPr>
              <w:t>тельного проце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са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118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3.5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</w:pPr>
            <w:r w:rsidRPr="00ED2D5A">
              <w:t>Исполнение фун</w:t>
            </w:r>
            <w:r w:rsidRPr="00ED2D5A">
              <w:t>к</w:t>
            </w:r>
            <w:r w:rsidRPr="00ED2D5A">
              <w:t>ций наставника (руков</w:t>
            </w:r>
            <w:r w:rsidRPr="00ED2D5A">
              <w:t>о</w:t>
            </w:r>
            <w:r w:rsidRPr="00ED2D5A">
              <w:t>дителя педагогической практики)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остаточный профессионализм и личностные качества, позволяющие работать в качестве наставника мол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 xml:space="preserve">дых учителей </w:t>
            </w:r>
            <w:r w:rsidRPr="00ED2D5A">
              <w:t>(руководителя педаг</w:t>
            </w:r>
            <w:r w:rsidRPr="00ED2D5A">
              <w:t>о</w:t>
            </w:r>
            <w:r w:rsidRPr="00ED2D5A">
              <w:t>гической практики)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920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3.6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Дополнительная </w:t>
            </w:r>
            <w:proofErr w:type="spellStart"/>
            <w:r w:rsidRPr="00ED2D5A">
              <w:rPr>
                <w:color w:val="0D0D0D"/>
              </w:rPr>
              <w:t>кон-сул</w:t>
            </w:r>
            <w:r w:rsidRPr="00ED2D5A">
              <w:rPr>
                <w:color w:val="0D0D0D"/>
              </w:rPr>
              <w:t>ь</w:t>
            </w:r>
            <w:r w:rsidRPr="00ED2D5A">
              <w:rPr>
                <w:color w:val="0D0D0D"/>
              </w:rPr>
              <w:t>тативно-методичес-кая</w:t>
            </w:r>
            <w:proofErr w:type="spellEnd"/>
            <w:r w:rsidRPr="00ED2D5A">
              <w:rPr>
                <w:color w:val="0D0D0D"/>
              </w:rPr>
              <w:t xml:space="preserve"> деятел</w:t>
            </w:r>
            <w:r w:rsidRPr="00ED2D5A">
              <w:rPr>
                <w:color w:val="0D0D0D"/>
              </w:rPr>
              <w:t>ь</w:t>
            </w:r>
            <w:r w:rsidRPr="00ED2D5A">
              <w:rPr>
                <w:color w:val="0D0D0D"/>
              </w:rPr>
              <w:t>ность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абота в составе школьного ко</w:t>
            </w:r>
            <w:r w:rsidRPr="00ED2D5A">
              <w:rPr>
                <w:color w:val="0D0D0D"/>
              </w:rPr>
              <w:t>н</w:t>
            </w:r>
            <w:r w:rsidRPr="00ED2D5A">
              <w:rPr>
                <w:color w:val="0D0D0D"/>
              </w:rPr>
              <w:t>силиума (</w:t>
            </w:r>
            <w:proofErr w:type="spellStart"/>
            <w:r w:rsidRPr="00ED2D5A">
              <w:rPr>
                <w:color w:val="0D0D0D"/>
              </w:rPr>
              <w:t>ПМПк</w:t>
            </w:r>
            <w:proofErr w:type="spellEnd"/>
            <w:r w:rsidRPr="00ED2D5A">
              <w:rPr>
                <w:color w:val="0D0D0D"/>
              </w:rPr>
              <w:t xml:space="preserve">). Работа в составе </w:t>
            </w:r>
            <w:proofErr w:type="gramStart"/>
            <w:r w:rsidRPr="00ED2D5A">
              <w:rPr>
                <w:color w:val="0D0D0D"/>
              </w:rPr>
              <w:t>муниципальной</w:t>
            </w:r>
            <w:proofErr w:type="gramEnd"/>
            <w:r w:rsidRPr="00ED2D5A">
              <w:rPr>
                <w:color w:val="0D0D0D"/>
              </w:rPr>
              <w:t xml:space="preserve"> ПМПК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1C2816" w:rsidRPr="00ED2D5A" w:rsidTr="0028512A">
        <w:trPr>
          <w:trHeight w:hRule="exact" w:val="407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4</w:t>
            </w:r>
          </w:p>
        </w:tc>
        <w:tc>
          <w:tcPr>
            <w:tcW w:w="15012" w:type="dxa"/>
            <w:gridSpan w:val="9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Повышение квалификации</w:t>
            </w:r>
          </w:p>
        </w:tc>
      </w:tr>
      <w:tr w:rsidR="00ED2D5A" w:rsidRPr="00ED2D5A" w:rsidTr="00ED2D5A">
        <w:trPr>
          <w:trHeight w:val="227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4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истематичность п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вышения квалификации в централизованных фо</w:t>
            </w:r>
            <w:r w:rsidRPr="00ED2D5A">
              <w:rPr>
                <w:color w:val="0D0D0D"/>
              </w:rPr>
              <w:t>р</w:t>
            </w:r>
            <w:r w:rsidRPr="00ED2D5A">
              <w:rPr>
                <w:color w:val="0D0D0D"/>
              </w:rPr>
              <w:t>мах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Послевузовское образование (а</w:t>
            </w:r>
            <w:r w:rsidRPr="00ED2D5A">
              <w:rPr>
                <w:color w:val="0D0D0D"/>
              </w:rPr>
              <w:t>с</w:t>
            </w:r>
            <w:r w:rsidRPr="00ED2D5A">
              <w:rPr>
                <w:color w:val="0D0D0D"/>
              </w:rPr>
              <w:t>пирантура, докторантура, магистрат</w:t>
            </w:r>
            <w:r w:rsidRPr="00ED2D5A">
              <w:rPr>
                <w:color w:val="0D0D0D"/>
              </w:rPr>
              <w:t>у</w:t>
            </w:r>
            <w:r w:rsidRPr="00ED2D5A">
              <w:rPr>
                <w:color w:val="0D0D0D"/>
              </w:rPr>
              <w:t>ра, получение второго  высшего обр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зования  по профилю деятельности), п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реподготовка или курсы повышения квалификации, пройденные за п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следние три года (не м</w:t>
            </w:r>
            <w:r w:rsidRPr="00ED2D5A">
              <w:rPr>
                <w:color w:val="0D0D0D"/>
              </w:rPr>
              <w:t>е</w:t>
            </w:r>
            <w:r w:rsidRPr="00ED2D5A">
              <w:rPr>
                <w:color w:val="0D0D0D"/>
              </w:rPr>
              <w:t>нее 72 часов)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hRule="exact" w:val="1440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4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истематичность п</w:t>
            </w:r>
            <w:r w:rsidRPr="00ED2D5A">
              <w:rPr>
                <w:color w:val="0D0D0D"/>
              </w:rPr>
              <w:t>о</w:t>
            </w:r>
            <w:r w:rsidRPr="00ED2D5A">
              <w:rPr>
                <w:color w:val="0D0D0D"/>
              </w:rPr>
              <w:t>вышения квалификации в нецентрализованных формах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Участие в целевых краткосро</w:t>
            </w:r>
            <w:r w:rsidRPr="00ED2D5A">
              <w:rPr>
                <w:color w:val="0D0D0D"/>
              </w:rPr>
              <w:t>ч</w:t>
            </w:r>
            <w:r w:rsidRPr="00ED2D5A">
              <w:rPr>
                <w:color w:val="0D0D0D"/>
              </w:rPr>
              <w:t>ных курсах повышения квалификации (менее 72 часов), обучающих семин</w:t>
            </w:r>
            <w:r w:rsidRPr="00ED2D5A">
              <w:rPr>
                <w:color w:val="0D0D0D"/>
              </w:rPr>
              <w:t>а</w:t>
            </w:r>
            <w:r w:rsidRPr="00ED2D5A">
              <w:rPr>
                <w:color w:val="0D0D0D"/>
              </w:rPr>
              <w:t>рах (от 8 час.).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1C2816" w:rsidRPr="00ED2D5A" w:rsidTr="00ED2D5A">
        <w:trPr>
          <w:trHeight w:hRule="exact" w:val="413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5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pStyle w:val="Default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Отраслевые награды</w:t>
            </w:r>
          </w:p>
        </w:tc>
      </w:tr>
      <w:tr w:rsidR="001C2816" w:rsidRPr="00ED2D5A" w:rsidTr="001C2816">
        <w:trPr>
          <w:trHeight w:hRule="exact" w:val="327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5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Награды за успехи в профессиональной деятельности, наличие ученой степени, звания </w:t>
            </w: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Наличие наград, отраслевых знаков отличия:</w:t>
            </w:r>
          </w:p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медаль;</w:t>
            </w:r>
          </w:p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почетное звание;</w:t>
            </w:r>
          </w:p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нагрудный знак;</w:t>
            </w:r>
          </w:p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почетная грамота или благодарность Министерства образования и науки РФ и отраслевых министерств;</w:t>
            </w:r>
          </w:p>
          <w:p w:rsidR="001C2816" w:rsidRPr="00ED2D5A" w:rsidRDefault="001C2816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наличие ученой степени;</w:t>
            </w:r>
          </w:p>
          <w:p w:rsidR="001C2816" w:rsidRPr="00ED2D5A" w:rsidRDefault="001C2816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наличие ученого звания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</w:tbl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 w:rsidP="00465181">
      <w:pPr>
        <w:pStyle w:val="Default"/>
        <w:tabs>
          <w:tab w:val="left" w:pos="993"/>
        </w:tabs>
        <w:ind w:left="709"/>
        <w:contextualSpacing/>
        <w:jc w:val="both"/>
        <w:rPr>
          <w:color w:val="auto"/>
          <w:sz w:val="28"/>
          <w:szCs w:val="28"/>
        </w:rPr>
      </w:pPr>
      <w:r w:rsidRPr="00ED2D5A">
        <w:rPr>
          <w:color w:val="auto"/>
          <w:sz w:val="28"/>
          <w:szCs w:val="28"/>
        </w:rPr>
        <w:t>Дата заполнения: _________________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ED2D5A">
        <w:rPr>
          <w:sz w:val="28"/>
          <w:szCs w:val="28"/>
        </w:rPr>
        <w:t>Группа специалистов: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ED2D5A">
        <w:rPr>
          <w:sz w:val="28"/>
          <w:szCs w:val="28"/>
        </w:rPr>
        <w:t>Руководитель группы:  __________     ___________________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</w:pPr>
      <w:r w:rsidRPr="00ED2D5A">
        <w:rPr>
          <w:sz w:val="28"/>
          <w:szCs w:val="28"/>
        </w:rPr>
        <w:t xml:space="preserve">                                            </w:t>
      </w:r>
      <w:r w:rsidRPr="00ED2D5A">
        <w:t>подпись                           Ф.И.О.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ED2D5A">
        <w:rPr>
          <w:sz w:val="28"/>
          <w:szCs w:val="28"/>
        </w:rPr>
        <w:t>Члены группы: _________      ___________________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</w:pPr>
      <w:r w:rsidRPr="00ED2D5A">
        <w:t xml:space="preserve">                                   подпись                            Ф.И.О.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ED2D5A">
        <w:rPr>
          <w:sz w:val="28"/>
          <w:szCs w:val="28"/>
        </w:rPr>
        <w:tab/>
        <w:t xml:space="preserve">                       _________      ___________________</w:t>
      </w:r>
    </w:p>
    <w:p w:rsidR="00465181" w:rsidRDefault="00465181" w:rsidP="00465181">
      <w:pPr>
        <w:tabs>
          <w:tab w:val="left" w:pos="993"/>
        </w:tabs>
        <w:ind w:firstLine="709"/>
        <w:jc w:val="both"/>
        <w:rPr>
          <w:vertAlign w:val="superscript"/>
        </w:rPr>
      </w:pPr>
      <w:r w:rsidRPr="00ED2D5A">
        <w:rPr>
          <w:sz w:val="28"/>
          <w:szCs w:val="28"/>
        </w:rPr>
        <w:t xml:space="preserve">        </w:t>
      </w:r>
      <w:r w:rsidRPr="00ED2D5A">
        <w:t xml:space="preserve">                          подпись                            Ф.И.О.</w:t>
      </w:r>
    </w:p>
    <w:p w:rsidR="00465181" w:rsidRDefault="00465181" w:rsidP="00465181">
      <w:pPr>
        <w:spacing w:line="228" w:lineRule="auto"/>
        <w:ind w:firstLine="567"/>
        <w:jc w:val="both"/>
      </w:pPr>
    </w:p>
    <w:p w:rsidR="00465181" w:rsidRDefault="00465181"/>
    <w:sectPr w:rsidR="00465181" w:rsidSect="00404861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6B44A68E"/>
    <w:lvl w:ilvl="0">
      <w:numFmt w:val="bullet"/>
      <w:lvlText w:val="*"/>
      <w:lvlJc w:val="left"/>
    </w:lvl>
  </w:abstractNum>
  <w:abstractNum w:abstractNumId="1">
    <w:nsid w:val="0BB0095E"/>
    <w:multiLevelType w:val="hybridMultilevel"/>
    <w:tmpl w:val="37A871C2"/>
    <w:lvl w:ilvl="0" w:tplc="5F84B8BA">
      <w:start w:val="1"/>
      <w:numFmt w:val="decimal"/>
      <w:lvlText w:val="%1."/>
      <w:lvlJc w:val="left"/>
      <w:pPr>
        <w:ind w:left="644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66A6322D"/>
    <w:multiLevelType w:val="hybridMultilevel"/>
    <w:tmpl w:val="3AF64E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C682B0B"/>
    <w:multiLevelType w:val="hybridMultilevel"/>
    <w:tmpl w:val="CCEE7602"/>
    <w:lvl w:ilvl="0" w:tplc="09D4462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  <w:lvlOverride w:ilvl="0">
      <w:lvl w:ilvl="0">
        <w:numFmt w:val="bullet"/>
        <w:lvlText w:val="-"/>
        <w:legacy w:legacy="1" w:legacySpace="0" w:legacyIndent="145"/>
        <w:lvlJc w:val="left"/>
        <w:rPr>
          <w:rFonts w:ascii="Times New Roman" w:hAnsi="Times New Roman" w:hint="default"/>
        </w:rPr>
      </w:lvl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404861"/>
    <w:rsid w:val="00050304"/>
    <w:rsid w:val="001C2816"/>
    <w:rsid w:val="00404861"/>
    <w:rsid w:val="00465181"/>
    <w:rsid w:val="00527B03"/>
    <w:rsid w:val="00713AB4"/>
    <w:rsid w:val="00A55BE9"/>
    <w:rsid w:val="00BB1E71"/>
    <w:rsid w:val="00BB6CF3"/>
    <w:rsid w:val="00D80FCC"/>
    <w:rsid w:val="00E924C0"/>
    <w:rsid w:val="00ED2D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48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46518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3">
    <w:name w:val="Placeholder Text"/>
    <w:uiPriority w:val="99"/>
    <w:semiHidden/>
    <w:rsid w:val="001C281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1C2816"/>
    <w:rPr>
      <w:rFonts w:ascii="Tahoma" w:hAnsi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C2816"/>
    <w:rPr>
      <w:rFonts w:ascii="Tahoma" w:eastAsia="Times New Roman" w:hAnsi="Tahoma" w:cs="Times New Roman"/>
      <w:sz w:val="16"/>
      <w:szCs w:val="16"/>
    </w:rPr>
  </w:style>
  <w:style w:type="paragraph" w:customStyle="1" w:styleId="msonospacingbullet2gif">
    <w:name w:val="msonospacingbullet2.gif"/>
    <w:basedOn w:val="a"/>
    <w:rsid w:val="001C2816"/>
    <w:pPr>
      <w:spacing w:before="100" w:beforeAutospacing="1" w:after="100" w:afterAutospacing="1"/>
    </w:pPr>
  </w:style>
  <w:style w:type="paragraph" w:styleId="a6">
    <w:name w:val="header"/>
    <w:basedOn w:val="a"/>
    <w:link w:val="a7"/>
    <w:uiPriority w:val="99"/>
    <w:unhideWhenUsed/>
    <w:rsid w:val="001C2816"/>
    <w:pPr>
      <w:tabs>
        <w:tab w:val="center" w:pos="4677"/>
        <w:tab w:val="right" w:pos="9355"/>
      </w:tabs>
      <w:spacing w:after="200" w:line="276" w:lineRule="auto"/>
    </w:pPr>
    <w:rPr>
      <w:rFonts w:ascii="Calibri" w:hAnsi="Calibri"/>
      <w:sz w:val="22"/>
      <w:szCs w:val="22"/>
    </w:rPr>
  </w:style>
  <w:style w:type="character" w:customStyle="1" w:styleId="a7">
    <w:name w:val="Верхний колонтитул Знак"/>
    <w:basedOn w:val="a0"/>
    <w:link w:val="a6"/>
    <w:uiPriority w:val="99"/>
    <w:rsid w:val="001C2816"/>
    <w:rPr>
      <w:rFonts w:ascii="Calibri" w:eastAsia="Times New Roman" w:hAnsi="Calibri" w:cs="Times New Roman"/>
    </w:rPr>
  </w:style>
  <w:style w:type="paragraph" w:styleId="a8">
    <w:name w:val="footer"/>
    <w:basedOn w:val="a"/>
    <w:link w:val="a9"/>
    <w:uiPriority w:val="99"/>
    <w:unhideWhenUsed/>
    <w:rsid w:val="001C2816"/>
    <w:pPr>
      <w:tabs>
        <w:tab w:val="center" w:pos="4677"/>
        <w:tab w:val="right" w:pos="9355"/>
      </w:tabs>
      <w:spacing w:after="200" w:line="276" w:lineRule="auto"/>
    </w:pPr>
    <w:rPr>
      <w:rFonts w:ascii="Calibri" w:hAnsi="Calibri"/>
      <w:sz w:val="22"/>
      <w:szCs w:val="22"/>
    </w:rPr>
  </w:style>
  <w:style w:type="character" w:customStyle="1" w:styleId="a9">
    <w:name w:val="Нижний колонтитул Знак"/>
    <w:basedOn w:val="a0"/>
    <w:link w:val="a8"/>
    <w:uiPriority w:val="99"/>
    <w:rsid w:val="001C2816"/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52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0</Pages>
  <Words>1893</Words>
  <Characters>10791</Characters>
  <Application>Microsoft Office Word</Application>
  <DocSecurity>0</DocSecurity>
  <Lines>89</Lines>
  <Paragraphs>25</Paragraphs>
  <ScaleCrop>false</ScaleCrop>
  <Company>kkidppo</Company>
  <LinksUpToDate>false</LinksUpToDate>
  <CharactersWithSpaces>12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menko_l_m</dc:creator>
  <cp:keywords/>
  <dc:description/>
  <cp:lastModifiedBy>Admin</cp:lastModifiedBy>
  <cp:revision>7</cp:revision>
  <dcterms:created xsi:type="dcterms:W3CDTF">2015-07-16T10:39:00Z</dcterms:created>
  <dcterms:modified xsi:type="dcterms:W3CDTF">2015-10-04T15:44:00Z</dcterms:modified>
</cp:coreProperties>
</file>